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1"/>
  </p:notesMasterIdLst>
  <p:sldIdLst>
    <p:sldId id="284" r:id="rId3"/>
    <p:sldId id="256" r:id="rId4"/>
    <p:sldId id="307" r:id="rId5"/>
    <p:sldId id="258" r:id="rId6"/>
    <p:sldId id="286" r:id="rId7"/>
    <p:sldId id="300" r:id="rId8"/>
    <p:sldId id="359" r:id="rId9"/>
    <p:sldId id="301" r:id="rId10"/>
    <p:sldId id="302" r:id="rId11"/>
    <p:sldId id="305" r:id="rId12"/>
    <p:sldId id="306" r:id="rId13"/>
    <p:sldId id="367" r:id="rId14"/>
    <p:sldId id="310" r:id="rId15"/>
    <p:sldId id="364" r:id="rId16"/>
    <p:sldId id="365" r:id="rId17"/>
    <p:sldId id="366" r:id="rId18"/>
    <p:sldId id="312" r:id="rId19"/>
    <p:sldId id="257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889128C-D779-4EDF-B197-03811B8B384F}">
          <p14:sldIdLst>
            <p14:sldId id="284"/>
            <p14:sldId id="256"/>
            <p14:sldId id="307"/>
            <p14:sldId id="258"/>
            <p14:sldId id="286"/>
            <p14:sldId id="300"/>
            <p14:sldId id="359"/>
          </p14:sldIdLst>
        </p14:section>
        <p14:section name="Default Section" id="{8D5D5E17-3738-46CD-8AD9-7145A3CFFFF5}">
          <p14:sldIdLst>
            <p14:sldId id="301"/>
          </p14:sldIdLst>
        </p14:section>
        <p14:section name="Untitled Section" id="{73779C34-63DD-434B-BBA7-6205F4167731}">
          <p14:sldIdLst/>
        </p14:section>
        <p14:section name="Untitled Section" id="{CC028364-2083-404D-9678-1F806791A06D}">
          <p14:sldIdLst>
            <p14:sldId id="302"/>
            <p14:sldId id="305"/>
            <p14:sldId id="306"/>
            <p14:sldId id="367"/>
            <p14:sldId id="310"/>
            <p14:sldId id="364"/>
            <p14:sldId id="365"/>
            <p14:sldId id="366"/>
            <p14:sldId id="312"/>
            <p14:sldId id="257"/>
          </p14:sldIdLst>
        </p14:section>
        <p14:section name="Default Section" id="{1B9F2B4A-48BB-44F4-ADB8-6CEBC3B931F0}">
          <p14:sldIdLst/>
        </p14:section>
        <p14:section name="Untitled Section" id="{F7823FA7-4BBC-4A60-950A-C2CEAFFDBB76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33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43" autoAdjust="0"/>
    <p:restoredTop sz="93741" autoAdjust="0"/>
  </p:normalViewPr>
  <p:slideViewPr>
    <p:cSldViewPr snapToGrid="0">
      <p:cViewPr varScale="1">
        <p:scale>
          <a:sx n="74" d="100"/>
          <a:sy n="74" d="100"/>
        </p:scale>
        <p:origin x="30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1727D8-2399-414F-80B0-CB73CB752CB0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51BD77-49DC-4AF9-ACD0-FBDE37197DE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/>
              <a:t>.</a:t>
            </a:r>
          </a:p>
          <a:p>
            <a:endParaRPr lang="vi-V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28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jpeg"/><Relationship Id="rId5" Type="http://schemas.openxmlformats.org/officeDocument/2006/relationships/image" Target="../media/image15.pn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slide" Target="slide16.xml"/><Relationship Id="rId7" Type="http://schemas.openxmlformats.org/officeDocument/2006/relationships/slide" Target="slide13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jpeg"/><Relationship Id="rId5" Type="http://schemas.openxmlformats.org/officeDocument/2006/relationships/slide" Target="slide15.xml"/><Relationship Id="rId10" Type="http://schemas.openxmlformats.org/officeDocument/2006/relationships/image" Target="../media/image25.jpeg"/><Relationship Id="rId4" Type="http://schemas.openxmlformats.org/officeDocument/2006/relationships/image" Target="../media/image22.jpeg"/><Relationship Id="rId9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png"/><Relationship Id="rId18" Type="http://schemas.openxmlformats.org/officeDocument/2006/relationships/slide" Target="slide12.xml"/><Relationship Id="rId3" Type="http://schemas.openxmlformats.org/officeDocument/2006/relationships/image" Target="../media/image27.png"/><Relationship Id="rId7" Type="http://schemas.openxmlformats.org/officeDocument/2006/relationships/image" Target="../media/image1.wmf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png"/><Relationship Id="rId5" Type="http://schemas.openxmlformats.org/officeDocument/2006/relationships/image" Target="../media/image26.wmf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Relationship Id="rId1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33.bin"/><Relationship Id="rId26" Type="http://schemas.openxmlformats.org/officeDocument/2006/relationships/slide" Target="slide12.xml"/><Relationship Id="rId3" Type="http://schemas.openxmlformats.org/officeDocument/2006/relationships/image" Target="../media/image27.png"/><Relationship Id="rId21" Type="http://schemas.openxmlformats.org/officeDocument/2006/relationships/image" Target="../media/image38.wmf"/><Relationship Id="rId7" Type="http://schemas.openxmlformats.org/officeDocument/2006/relationships/image" Target="../media/image5.wmf"/><Relationship Id="rId12" Type="http://schemas.openxmlformats.org/officeDocument/2006/relationships/image" Target="../media/image32.png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png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.wmf"/><Relationship Id="rId15" Type="http://schemas.openxmlformats.org/officeDocument/2006/relationships/image" Target="../media/image35.png"/><Relationship Id="rId23" Type="http://schemas.openxmlformats.org/officeDocument/2006/relationships/image" Target="../media/image39.wmf"/><Relationship Id="rId10" Type="http://schemas.openxmlformats.org/officeDocument/2006/relationships/image" Target="../media/image30.png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png"/><Relationship Id="rId18" Type="http://schemas.openxmlformats.org/officeDocument/2006/relationships/slide" Target="slide12.xml"/><Relationship Id="rId3" Type="http://schemas.openxmlformats.org/officeDocument/2006/relationships/image" Target="../media/image42.png"/><Relationship Id="rId7" Type="http://schemas.openxmlformats.org/officeDocument/2006/relationships/image" Target="../media/image1.wmf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png"/><Relationship Id="rId5" Type="http://schemas.openxmlformats.org/officeDocument/2006/relationships/image" Target="../media/image41.wmf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.wmf"/><Relationship Id="rId1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13.xml"/><Relationship Id="rId16" Type="http://schemas.openxmlformats.org/officeDocument/2006/relationships/slide" Target="slide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.wmf"/><Relationship Id="rId15" Type="http://schemas.openxmlformats.org/officeDocument/2006/relationships/image" Target="../media/image51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2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50240" y="1351722"/>
            <a:ext cx="5151120" cy="51511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5196840" y="681355"/>
            <a:ext cx="6441440" cy="58216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6"/>
          <p:cNvSpPr/>
          <p:nvPr/>
        </p:nvSpPr>
        <p:spPr>
          <a:xfrm>
            <a:off x="243840" y="-20320"/>
            <a:ext cx="9906000" cy="3708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988060" y="2944495"/>
            <a:ext cx="8890635" cy="7435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ĐẾN DỰ GIỜ</a:t>
            </a:r>
            <a:endParaRPr lang="en-US" sz="3600" b="1" kern="10" dirty="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/>
        </p:nvSpPr>
        <p:spPr bwMode="auto">
          <a:xfrm>
            <a:off x="9210667" y="1886592"/>
            <a:ext cx="2628900" cy="4381500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253" y="264099"/>
            <a:ext cx="8057630" cy="132556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algn="ctr"/>
            <a:r>
              <a:rPr lang="vi-VN" sz="4800" b="1" dirty="0">
                <a:solidFill>
                  <a:schemeClr val="accent6">
                    <a:lumMod val="75000"/>
                  </a:schemeClr>
                </a:solidFill>
                <a:effectLst>
                  <a:outerShdw blurRad="50800" dist="38100" dir="2700000" algn="tl" rotWithShape="0">
                    <a:schemeClr val="accent6">
                      <a:lumMod val="75000"/>
                      <a:alpha val="40000"/>
                    </a:schemeClr>
                  </a:outerShdw>
                </a:effectLst>
              </a:rPr>
              <a:t>HOẠT ĐỘNG NHÓ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829" y="1895448"/>
            <a:ext cx="7958478" cy="23887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200" dirty="0"/>
              <a:t>Cho tam </a:t>
            </a:r>
            <a:r>
              <a:rPr lang="vi-VN" sz="3200" dirty="0" err="1"/>
              <a:t>giác</a:t>
            </a:r>
            <a:r>
              <a:rPr lang="vi-VN" sz="3200" dirty="0"/>
              <a:t> ABC vuông </a:t>
            </a:r>
            <a:r>
              <a:rPr lang="vi-VN" sz="3200" dirty="0" err="1"/>
              <a:t>tại</a:t>
            </a:r>
            <a:r>
              <a:rPr lang="vi-VN" sz="3200" dirty="0"/>
              <a:t> B, </a:t>
            </a:r>
            <a:r>
              <a:rPr lang="vi-VN" sz="3200" dirty="0" err="1"/>
              <a:t>có</a:t>
            </a:r>
            <a:r>
              <a:rPr lang="vi-VN" sz="3200" dirty="0"/>
              <a:t> </a:t>
            </a:r>
          </a:p>
          <a:p>
            <a:pPr marL="0" indent="0">
              <a:buNone/>
            </a:pPr>
            <a:r>
              <a:rPr lang="vi-VN" sz="3200" dirty="0"/>
              <a:t>AB = 6cm, BC = 8cm. </a:t>
            </a:r>
          </a:p>
          <a:p>
            <a:pPr marL="0" indent="0">
              <a:buNone/>
            </a:pPr>
            <a:r>
              <a:rPr lang="vi-VN" sz="3200" dirty="0" err="1"/>
              <a:t>Tính</a:t>
            </a:r>
            <a:r>
              <a:rPr lang="vi-VN" sz="3200" dirty="0"/>
              <a:t> </a:t>
            </a:r>
            <a:r>
              <a:rPr lang="vi-VN" sz="3200" dirty="0" err="1"/>
              <a:t>các</a:t>
            </a:r>
            <a:r>
              <a:rPr lang="vi-VN" sz="3200" dirty="0"/>
              <a:t> </a:t>
            </a:r>
            <a:r>
              <a:rPr lang="vi-VN" sz="3200" dirty="0" err="1"/>
              <a:t>tỉ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lượng</a:t>
            </a:r>
            <a:r>
              <a:rPr lang="vi-VN" sz="3200" dirty="0"/>
              <a:t> </a:t>
            </a:r>
            <a:r>
              <a:rPr lang="vi-VN" sz="3200" dirty="0" err="1"/>
              <a:t>giác</a:t>
            </a:r>
            <a:r>
              <a:rPr lang="vi-VN" sz="3200" dirty="0"/>
              <a:t> </a:t>
            </a:r>
            <a:r>
              <a:rPr lang="vi-VN" sz="3200" dirty="0" err="1"/>
              <a:t>của</a:t>
            </a:r>
            <a:r>
              <a:rPr lang="vi-VN" sz="3200" dirty="0"/>
              <a:t> </a:t>
            </a:r>
            <a:r>
              <a:rPr lang="vi-VN" sz="3200" dirty="0" err="1"/>
              <a:t>góc</a:t>
            </a:r>
            <a:r>
              <a:rPr lang="vi-VN" sz="3200" dirty="0"/>
              <a:t> A.</a:t>
            </a:r>
            <a:endParaRPr lang="vi-VN" dirty="0"/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9003543" y="1599254"/>
            <a:ext cx="3019425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8" name="Freeform 4"/>
          <p:cNvSpPr/>
          <p:nvPr/>
        </p:nvSpPr>
        <p:spPr bwMode="auto">
          <a:xfrm>
            <a:off x="9005131" y="1600842"/>
            <a:ext cx="3019425" cy="285750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5"/>
          <p:cNvSpPr/>
          <p:nvPr/>
        </p:nvSpPr>
        <p:spPr bwMode="auto">
          <a:xfrm>
            <a:off x="9005131" y="6268092"/>
            <a:ext cx="3019425" cy="288925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0" name="Freeform 6"/>
          <p:cNvSpPr/>
          <p:nvPr/>
        </p:nvSpPr>
        <p:spPr bwMode="auto">
          <a:xfrm>
            <a:off x="9005131" y="6383979"/>
            <a:ext cx="3019425" cy="173038"/>
          </a:xfrm>
          <a:custGeom>
            <a:avLst/>
            <a:gdLst>
              <a:gd name="T0" fmla="*/ 1262 w 1299"/>
              <a:gd name="T1" fmla="*/ 36 h 74"/>
              <a:gd name="T2" fmla="*/ 36 w 1299"/>
              <a:gd name="T3" fmla="*/ 36 h 74"/>
              <a:gd name="T4" fmla="*/ 0 w 1299"/>
              <a:gd name="T5" fmla="*/ 0 h 74"/>
              <a:gd name="T6" fmla="*/ 0 w 1299"/>
              <a:gd name="T7" fmla="*/ 37 h 74"/>
              <a:gd name="T8" fmla="*/ 36 w 1299"/>
              <a:gd name="T9" fmla="*/ 74 h 74"/>
              <a:gd name="T10" fmla="*/ 1262 w 1299"/>
              <a:gd name="T11" fmla="*/ 74 h 74"/>
              <a:gd name="T12" fmla="*/ 1299 w 1299"/>
              <a:gd name="T13" fmla="*/ 37 h 74"/>
              <a:gd name="T14" fmla="*/ 1299 w 1299"/>
              <a:gd name="T15" fmla="*/ 0 h 74"/>
              <a:gd name="T16" fmla="*/ 1262 w 1299"/>
              <a:gd name="T17" fmla="*/ 36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74">
                <a:moveTo>
                  <a:pt x="1262" y="36"/>
                </a:moveTo>
                <a:cubicBezTo>
                  <a:pt x="36" y="36"/>
                  <a:pt x="36" y="36"/>
                  <a:pt x="36" y="36"/>
                </a:cubicBezTo>
                <a:cubicBezTo>
                  <a:pt x="16" y="36"/>
                  <a:pt x="0" y="20"/>
                  <a:pt x="0" y="0"/>
                </a:cubicBezTo>
                <a:cubicBezTo>
                  <a:pt x="0" y="37"/>
                  <a:pt x="0" y="37"/>
                  <a:pt x="0" y="37"/>
                </a:cubicBezTo>
                <a:cubicBezTo>
                  <a:pt x="0" y="57"/>
                  <a:pt x="16" y="74"/>
                  <a:pt x="36" y="74"/>
                </a:cubicBezTo>
                <a:cubicBezTo>
                  <a:pt x="1262" y="74"/>
                  <a:pt x="1262" y="74"/>
                  <a:pt x="1262" y="74"/>
                </a:cubicBezTo>
                <a:cubicBezTo>
                  <a:pt x="1283" y="74"/>
                  <a:pt x="1299" y="57"/>
                  <a:pt x="1299" y="37"/>
                </a:cubicBezTo>
                <a:cubicBezTo>
                  <a:pt x="1299" y="0"/>
                  <a:pt x="1299" y="0"/>
                  <a:pt x="1299" y="0"/>
                </a:cubicBezTo>
                <a:cubicBezTo>
                  <a:pt x="1299" y="20"/>
                  <a:pt x="1283" y="36"/>
                  <a:pt x="1262" y="36"/>
                </a:cubicBezTo>
                <a:close/>
              </a:path>
            </a:pathLst>
          </a:custGeom>
          <a:solidFill>
            <a:srgbClr val="855C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1" name="top sand"/>
          <p:cNvSpPr/>
          <p:nvPr/>
        </p:nvSpPr>
        <p:spPr bwMode="auto">
          <a:xfrm>
            <a:off x="9317868" y="2534292"/>
            <a:ext cx="2395538" cy="1495425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2" name="bottom sand"/>
          <p:cNvSpPr/>
          <p:nvPr/>
        </p:nvSpPr>
        <p:spPr bwMode="auto">
          <a:xfrm>
            <a:off x="9246176" y="5184183"/>
            <a:ext cx="2534399" cy="1083909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3" name="straight connector"/>
          <p:cNvSpPr>
            <a:spLocks noChangeArrowheads="1"/>
          </p:cNvSpPr>
          <p:nvPr/>
        </p:nvSpPr>
        <p:spPr bwMode="auto">
          <a:xfrm>
            <a:off x="10471981" y="4006698"/>
            <a:ext cx="87313" cy="2259807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grpSp>
        <p:nvGrpSpPr>
          <p:cNvPr id="14" name="button: start timer"/>
          <p:cNvGrpSpPr/>
          <p:nvPr/>
        </p:nvGrpSpPr>
        <p:grpSpPr>
          <a:xfrm>
            <a:off x="9191568" y="789700"/>
            <a:ext cx="2636838" cy="799962"/>
            <a:chOff x="1332706" y="185859"/>
            <a:chExt cx="2636838" cy="799962"/>
          </a:xfrm>
        </p:grpSpPr>
        <p:sp>
          <p:nvSpPr>
            <p:cNvPr id="15" name="Rounded Rectangle 12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3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7" name="times up"/>
          <p:cNvGrpSpPr/>
          <p:nvPr/>
        </p:nvGrpSpPr>
        <p:grpSpPr>
          <a:xfrm>
            <a:off x="9191568" y="789700"/>
            <a:ext cx="2636838" cy="799962"/>
            <a:chOff x="4321176" y="185859"/>
            <a:chExt cx="2636838" cy="799962"/>
          </a:xfrm>
        </p:grpSpPr>
        <p:sp>
          <p:nvSpPr>
            <p:cNvPr id="18" name="Rounded Rectangle 15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6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pic>
        <p:nvPicPr>
          <p:cNvPr id="22" name="Tieng-dong-ho-chay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390304" y="6654800"/>
            <a:ext cx="406400" cy="406400"/>
          </a:xfrm>
          <a:prstGeom prst="rect">
            <a:avLst/>
          </a:prstGeom>
        </p:spPr>
      </p:pic>
      <p:pic>
        <p:nvPicPr>
          <p:cNvPr id="24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352433" y="4550061"/>
            <a:ext cx="4039136" cy="192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05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8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30" repeatCount="18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1" grpId="0" animBg="1"/>
      <p:bldP spid="12" grpId="0" animBg="1"/>
      <p:bldP spid="13" grpId="0" animBg="1"/>
      <p:bldP spid="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705247" y="2263776"/>
            <a:ext cx="136855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52135" y="2259359"/>
            <a:ext cx="259673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0830" y="4145586"/>
            <a:ext cx="395273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 rot="2177964">
            <a:off x="2005332" y="2317197"/>
            <a:ext cx="175162" cy="1658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1973228" y="1802574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2052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28083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" name="TextBox 3"/>
          <p:cNvSpPr txBox="1"/>
          <p:nvPr/>
        </p:nvSpPr>
        <p:spPr>
          <a:xfrm rot="18226337">
            <a:off x="954715" y="2826095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/>
              <a:t>6cm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 rot="2088620">
            <a:off x="3014513" y="2791773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/>
              <a:t>8</a:t>
            </a:r>
            <a:r>
              <a:rPr lang="vi-VN" sz="1800" dirty="0"/>
              <a:t>cm</a:t>
            </a:r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4873297" y="142542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61856" y="313179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1856" y="313179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5581767" y="727352"/>
            <a:ext cx="4688143" cy="1740495"/>
            <a:chOff x="5581767" y="727352"/>
            <a:chExt cx="4688143" cy="1740495"/>
          </a:xfrm>
        </p:grpSpPr>
        <p:sp>
          <p:nvSpPr>
            <p:cNvPr id="8" name="TextBox 7"/>
            <p:cNvSpPr txBox="1"/>
            <p:nvPr/>
          </p:nvSpPr>
          <p:spPr>
            <a:xfrm>
              <a:off x="5585281" y="727352"/>
              <a:ext cx="4456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Xét</a:t>
              </a:r>
              <a:r>
                <a:rPr lang="vi-VN" sz="2400" dirty="0"/>
                <a:t> </a:t>
              </a:r>
              <a:r>
                <a:rPr lang="vi-VN" sz="2400" dirty="0">
                  <a:sym typeface="Symbol" panose="05050102010706020507" pitchFamily="18" charset="2"/>
                </a:rPr>
                <a:t>ABC vuông </a:t>
              </a:r>
              <a:r>
                <a:rPr lang="vi-VN" sz="2400" dirty="0" err="1">
                  <a:sym typeface="Symbol" panose="05050102010706020507" pitchFamily="18" charset="2"/>
                </a:rPr>
                <a:t>tại</a:t>
              </a:r>
              <a:r>
                <a:rPr lang="vi-VN" sz="2400" dirty="0">
                  <a:sym typeface="Symbol" panose="05050102010706020507" pitchFamily="18" charset="2"/>
                </a:rPr>
                <a:t> B </a:t>
              </a:r>
              <a:r>
                <a:rPr lang="vi-VN" sz="2400" dirty="0" err="1">
                  <a:sym typeface="Symbol" panose="05050102010706020507" pitchFamily="18" charset="2"/>
                </a:rPr>
                <a:t>có</a:t>
              </a:r>
              <a:r>
                <a:rPr lang="vi-VN" sz="2400" dirty="0">
                  <a:sym typeface="Symbol" panose="05050102010706020507" pitchFamily="18" charset="2"/>
                </a:rPr>
                <a:t>:</a:t>
              </a:r>
              <a:endParaRPr lang="vi-VN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81767" y="1147174"/>
              <a:ext cx="46881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AB</a:t>
              </a:r>
              <a:r>
                <a:rPr lang="vi-VN" sz="2400" baseline="30000" dirty="0"/>
                <a:t>2</a:t>
              </a:r>
              <a:r>
                <a:rPr lang="vi-VN" sz="2400" dirty="0"/>
                <a:t> + BC</a:t>
              </a:r>
              <a:r>
                <a:rPr lang="vi-VN" sz="2400" baseline="30000" dirty="0"/>
                <a:t>2</a:t>
              </a:r>
              <a:r>
                <a:rPr lang="vi-VN" sz="2400" dirty="0"/>
                <a:t> (</a:t>
              </a:r>
              <a:r>
                <a:rPr lang="vi-VN" sz="2400" dirty="0" err="1"/>
                <a:t>định</a:t>
              </a:r>
              <a:r>
                <a:rPr lang="vi-VN" sz="2400" dirty="0"/>
                <a:t> </a:t>
              </a:r>
              <a:r>
                <a:rPr lang="vi-VN" sz="2400" dirty="0" err="1"/>
                <a:t>lí</a:t>
              </a:r>
              <a:r>
                <a:rPr lang="vi-VN" sz="2400" dirty="0"/>
                <a:t> </a:t>
              </a:r>
              <a:r>
                <a:rPr lang="vi-VN" sz="2400" dirty="0" err="1"/>
                <a:t>Pytago</a:t>
              </a:r>
              <a:r>
                <a:rPr lang="vi-VN" sz="2400" dirty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00101" y="1546366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6</a:t>
              </a:r>
              <a:r>
                <a:rPr lang="vi-VN" sz="2400" baseline="30000" dirty="0"/>
                <a:t>2</a:t>
              </a:r>
              <a:r>
                <a:rPr lang="vi-VN" sz="2400" dirty="0"/>
                <a:t> + 8</a:t>
              </a:r>
              <a:r>
                <a:rPr lang="vi-VN" sz="2400" baseline="30000" dirty="0"/>
                <a:t>2</a:t>
              </a:r>
              <a:r>
                <a:rPr lang="vi-VN" sz="2400" dirty="0"/>
                <a:t> = 10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00101" y="2006182"/>
              <a:ext cx="3880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Suy ra AC</a:t>
              </a:r>
              <a:r>
                <a:rPr lang="vi-VN" sz="2400" baseline="30000" dirty="0"/>
                <a:t> </a:t>
              </a:r>
              <a:r>
                <a:rPr lang="vi-VN" sz="2400" dirty="0"/>
                <a:t> =         =10 (</a:t>
              </a:r>
              <a:r>
                <a:rPr lang="vi-VN" sz="2400" dirty="0" err="1"/>
                <a:t>cm</a:t>
              </a:r>
              <a:r>
                <a:rPr lang="vi-VN" sz="2400" dirty="0"/>
                <a:t>)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7418776" y="1960132"/>
            <a:ext cx="740523" cy="49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9144000" imgH="6096000" progId="Equation.DSMT4">
                    <p:embed/>
                  </p:oleObj>
                </mc:Choice>
                <mc:Fallback>
                  <p:oleObj name="Equation" r:id="rId5" imgW="9144000" imgH="60960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18776" y="1960132"/>
                          <a:ext cx="740523" cy="493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5564808" y="2481293"/>
            <a:ext cx="4943716" cy="4085411"/>
            <a:chOff x="5564808" y="2481293"/>
            <a:chExt cx="4943716" cy="4085411"/>
          </a:xfrm>
        </p:grpSpPr>
        <p:sp>
          <p:nvSpPr>
            <p:cNvPr id="17" name="TextBox 15"/>
            <p:cNvSpPr txBox="1"/>
            <p:nvPr/>
          </p:nvSpPr>
          <p:spPr>
            <a:xfrm>
              <a:off x="5564808" y="2481293"/>
              <a:ext cx="49437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 err="1"/>
                <a:t>Các</a:t>
              </a:r>
              <a:r>
                <a:rPr lang="vi-VN" sz="2400" dirty="0"/>
                <a:t> </a:t>
              </a:r>
              <a:r>
                <a:rPr lang="vi-VN" sz="2400" dirty="0" err="1"/>
                <a:t>tỉ</a:t>
              </a:r>
              <a:r>
                <a:rPr lang="vi-VN" sz="2400" dirty="0"/>
                <a:t> </a:t>
              </a:r>
              <a:r>
                <a:rPr lang="vi-VN" sz="2400" dirty="0" err="1"/>
                <a:t>số</a:t>
              </a:r>
              <a:r>
                <a:rPr lang="vi-VN" sz="2400" dirty="0"/>
                <a:t> </a:t>
              </a:r>
              <a:r>
                <a:rPr lang="vi-VN" sz="2400" dirty="0" err="1"/>
                <a:t>lượng</a:t>
              </a:r>
              <a:r>
                <a:rPr lang="vi-VN" sz="2400" dirty="0"/>
                <a:t> </a:t>
              </a:r>
              <a:r>
                <a:rPr lang="vi-VN" sz="2400" dirty="0" err="1"/>
                <a:t>giác</a:t>
              </a:r>
              <a:r>
                <a:rPr lang="vi-VN" sz="2400" dirty="0"/>
                <a:t> </a:t>
              </a:r>
              <a:r>
                <a:rPr lang="vi-VN" sz="2400" dirty="0" err="1"/>
                <a:t>của</a:t>
              </a:r>
              <a:r>
                <a:rPr lang="vi-VN" sz="2400" dirty="0"/>
                <a:t> </a:t>
              </a:r>
              <a:r>
                <a:rPr lang="vi-VN" sz="2400" dirty="0" err="1"/>
                <a:t>góc</a:t>
              </a:r>
              <a:r>
                <a:rPr lang="vi-VN" sz="2400" dirty="0"/>
                <a:t> A </a:t>
              </a:r>
              <a:r>
                <a:rPr lang="vi-VN" sz="2400" dirty="0" err="1"/>
                <a:t>là</a:t>
              </a:r>
              <a:r>
                <a:rPr lang="vi-VN" sz="2400" dirty="0"/>
                <a:t>:</a:t>
              </a:r>
            </a:p>
          </p:txBody>
        </p:sp>
        <p:sp>
          <p:nvSpPr>
            <p:cNvPr id="18" name="TextBox 16"/>
            <p:cNvSpPr txBox="1"/>
            <p:nvPr/>
          </p:nvSpPr>
          <p:spPr>
            <a:xfrm>
              <a:off x="5702158" y="3131754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sin     </a:t>
              </a:r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19" name="TextBox 17"/>
            <p:cNvSpPr txBox="1"/>
            <p:nvPr/>
          </p:nvSpPr>
          <p:spPr>
            <a:xfrm>
              <a:off x="6871751" y="2925854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20" name="TextBox 18"/>
            <p:cNvSpPr txBox="1"/>
            <p:nvPr/>
          </p:nvSpPr>
          <p:spPr>
            <a:xfrm>
              <a:off x="6886206" y="3378861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929702" y="337886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6167143" y="2976619"/>
            <a:ext cx="372360" cy="55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3657600" imgH="5486400" progId="Equation.DSMT4">
                    <p:embed/>
                  </p:oleObj>
                </mc:Choice>
                <mc:Fallback>
                  <p:oleObj name="Equation" r:id="rId7" imgW="3657600" imgH="5486400" progId="Equation.DSMT4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7143" y="2976619"/>
                          <a:ext cx="372360" cy="558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2"/>
            <p:cNvSpPr txBox="1"/>
            <p:nvPr/>
          </p:nvSpPr>
          <p:spPr>
            <a:xfrm>
              <a:off x="7450883" y="315617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830827" y="341437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7"/>
            <p:cNvSpPr txBox="1"/>
            <p:nvPr/>
          </p:nvSpPr>
          <p:spPr>
            <a:xfrm>
              <a:off x="8351102" y="315733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30" name="TextBox 28"/>
            <p:cNvSpPr txBox="1"/>
            <p:nvPr/>
          </p:nvSpPr>
          <p:spPr>
            <a:xfrm>
              <a:off x="7879464" y="299330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649221" y="4071946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s</a:t>
              </a:r>
              <a:r>
                <a:rPr lang="vi-VN" sz="2400" dirty="0"/>
                <a:t>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91964" y="3866046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06419" y="4319053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949915" y="4319053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208137" y="3895579"/>
            <a:ext cx="392683" cy="58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9" imgW="3657600" imgH="5486400" progId="Equation.DSMT4">
                    <p:embed/>
                  </p:oleObj>
                </mc:Choice>
                <mc:Fallback>
                  <p:oleObj name="Equation" r:id="rId9" imgW="3657600" imgH="5486400" progId="Equation.DSMT4">
                    <p:embed/>
                    <p:pic>
                      <p:nvPicPr>
                        <p:cNvPr id="0" name="Object 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08137" y="3895579"/>
                          <a:ext cx="392683" cy="586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471096" y="409637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678283" y="5027105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tan 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69821" y="4821205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84276" y="5274212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6927772" y="5274212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6224692" y="4812638"/>
            <a:ext cx="405761" cy="60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11" imgW="3657600" imgH="5486400" progId="Equation.DSMT4">
                    <p:embed/>
                  </p:oleObj>
                </mc:Choice>
                <mc:Fallback>
                  <p:oleObj name="Equation" r:id="rId11" imgW="3657600" imgH="5486400" progId="Equation.DSMT4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24692" y="4812638"/>
                          <a:ext cx="405761" cy="6093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7448953" y="5051530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828897" y="530973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8349172" y="5052682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878206" y="4829364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707162" y="5857932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t</a:t>
              </a:r>
              <a:r>
                <a:rPr lang="vi-VN" sz="2400" dirty="0"/>
                <a:t>  </a:t>
              </a:r>
              <a:r>
                <a:rPr lang="vi-VN" sz="2400" dirty="0">
                  <a:sym typeface="Symbol" panose="05050102010706020507" pitchFamily="18" charset="2"/>
                </a:rPr>
                <a:t>   =</a:t>
              </a:r>
              <a:endParaRPr lang="vi-VN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854810" y="5652032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869265" y="6105039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6912761" y="610503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225663" y="5667904"/>
            <a:ext cx="390820" cy="58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Object 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5663" y="5667904"/>
                          <a:ext cx="390820" cy="584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7433942" y="5882357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7813886" y="614055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8334161" y="588350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63195" y="566019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924309" y="526653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889407" y="6064202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793860" y="3405035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783308" y="2951659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811877" y="3373954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8712346" y="341626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866387" y="434709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386662" y="4090043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915024" y="392601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29420" y="4337747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818868" y="388437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847437" y="4306666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8747906" y="434898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8799001" y="4818840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827570" y="5241135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8728039" y="528345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8690473" y="5641907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8719042" y="6064202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8619511" y="610651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1"/>
          <p:cNvSpPr txBox="1"/>
          <p:nvPr/>
        </p:nvSpPr>
        <p:spPr>
          <a:xfrm>
            <a:off x="4617478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1" name="TextBox 15"/>
          <p:cNvSpPr txBox="1"/>
          <p:nvPr/>
        </p:nvSpPr>
        <p:spPr>
          <a:xfrm>
            <a:off x="2270674" y="4209991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10 </a:t>
            </a:r>
            <a:r>
              <a:rPr lang="vi-VN" dirty="0" err="1"/>
              <a:t>cm</a:t>
            </a:r>
            <a:endParaRPr lang="vi-VN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2"/>
            <a:ext cx="7867650" cy="466551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62175" y="1085865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Rectangle: Rounded Corners 27"/>
          <p:cNvSpPr/>
          <p:nvPr/>
        </p:nvSpPr>
        <p:spPr>
          <a:xfrm>
            <a:off x="5728691" y="3807648"/>
            <a:ext cx="1202635" cy="40602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0" name="Rectangle 29"/>
          <p:cNvSpPr/>
          <p:nvPr/>
        </p:nvSpPr>
        <p:spPr>
          <a:xfrm>
            <a:off x="6056243" y="1092298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Rectangle 30"/>
          <p:cNvSpPr/>
          <p:nvPr/>
        </p:nvSpPr>
        <p:spPr>
          <a:xfrm>
            <a:off x="2117546" y="3711330"/>
            <a:ext cx="3973582" cy="198890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Rectangle 31"/>
          <p:cNvSpPr/>
          <p:nvPr/>
        </p:nvSpPr>
        <p:spPr>
          <a:xfrm>
            <a:off x="6056243" y="3611982"/>
            <a:ext cx="3973582" cy="205332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0"/>
            <a:ext cx="3884324" cy="2573127"/>
          </a:xfrm>
          <a:prstGeom prst="rect">
            <a:avLst/>
          </a:prstGeom>
        </p:spPr>
      </p:pic>
      <p:pic>
        <p:nvPicPr>
          <p:cNvPr id="24" name="Picture 2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801" y="3611982"/>
            <a:ext cx="3960929" cy="2173588"/>
          </a:xfrm>
          <a:prstGeom prst="rect">
            <a:avLst/>
          </a:prstGeom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499" y="1100138"/>
            <a:ext cx="4084870" cy="2554390"/>
          </a:xfrm>
          <a:prstGeom prst="rect">
            <a:avLst/>
          </a:prstGeom>
        </p:spPr>
      </p:pic>
      <p:pic>
        <p:nvPicPr>
          <p:cNvPr id="26" name="Picture 2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973" y="3625416"/>
            <a:ext cx="4153396" cy="2146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43109" y="1003931"/>
          <a:ext cx="520565" cy="82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3657600" imgH="5791200" progId="Equation.DSMT4">
                  <p:embed/>
                </p:oleObj>
              </mc:Choice>
              <mc:Fallback>
                <p:oleObj name="Equation" r:id="rId4" imgW="36576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3109" y="1003931"/>
                        <a:ext cx="520565" cy="82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504907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4907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631492" y="2067612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645947" y="2520619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4698319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07898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22353" y="3497950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4674725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524200" y="414440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38654" y="4597408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4591026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591026" y="522323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97011" y="5676238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657852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086206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6206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990795" y="2158096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027485" y="3113109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027485" y="416817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035418" y="527616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D.      </a:t>
            </a:r>
            <a:r>
              <a:rPr lang="vi-VN" sz="3200" dirty="0"/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921652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87" name="Action Button: Return 86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+mj-lt"/>
                <a:cs typeface="Times New Roman" panose="02020603050405020304" pitchFamily="18" charset="0"/>
              </a:rPr>
              <a:t>Câu 2.</a:t>
            </a:r>
            <a:r>
              <a:rPr lang="en-US" sz="3200" i="1" dirty="0">
                <a:latin typeface="+mj-lt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tan 60</a:t>
            </a:r>
            <a:r>
              <a:rPr lang="vi-VN" sz="3200" i="1" baseline="30000" dirty="0">
                <a:latin typeface="+mj-lt"/>
                <a:cs typeface="Times New Roman" panose="02020603050405020304" pitchFamily="18" charset="0"/>
              </a:rPr>
              <a:t>0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=?</a:t>
            </a:r>
            <a:endParaRPr lang="en-US" sz="2800" i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909996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9996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638669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8669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7965" y="2025188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57965" y="289862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43419" y="38225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191607" y="473909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81790" y="3806576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6776278" y="2375484"/>
            <a:ext cx="1483692" cy="2676518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7989038" y="4770146"/>
            <a:ext cx="270933" cy="28185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9" name="TextBox 16"/>
          <p:cNvSpPr txBox="1"/>
          <p:nvPr/>
        </p:nvSpPr>
        <p:spPr>
          <a:xfrm>
            <a:off x="8157909" y="499545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+mj-lt"/>
              </a:rPr>
              <a:t>A</a:t>
            </a:r>
            <a:endParaRPr lang="vi-VN" sz="2400" dirty="0">
              <a:latin typeface="+mj-lt"/>
            </a:endParaRPr>
          </a:p>
        </p:txBody>
      </p:sp>
      <p:sp>
        <p:nvSpPr>
          <p:cNvPr id="80" name="TextBox 16"/>
          <p:cNvSpPr txBox="1"/>
          <p:nvPr/>
        </p:nvSpPr>
        <p:spPr>
          <a:xfrm>
            <a:off x="6425212" y="4977359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8112187" y="1912223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83021" y="4634405"/>
            <a:ext cx="59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60</a:t>
            </a:r>
            <a:r>
              <a:rPr lang="en-US" sz="2400" baseline="30000" dirty="0">
                <a:latin typeface="+mj-lt"/>
              </a:rPr>
              <a:t>0</a:t>
            </a:r>
            <a:endParaRPr lang="vi-VN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8510" y="5096070"/>
            <a:ext cx="42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72455" y="3517200"/>
            <a:ext cx="47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2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21599" y="3459179"/>
          <a:ext cx="636410" cy="5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6" imgW="7620000" imgH="6096000" progId="Equation.DSMT4">
                  <p:embed/>
                </p:oleObj>
              </mc:Choice>
              <mc:Fallback>
                <p:oleObj name="Equation" r:id="rId16" imgW="7620000" imgH="6096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1599" y="3459179"/>
                        <a:ext cx="636410" cy="50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9716" y="3816410"/>
          <a:ext cx="477570" cy="53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8" imgW="5486400" imgH="6096000" progId="Equation.DSMT4">
                  <p:embed/>
                </p:oleObj>
              </mc:Choice>
              <mc:Fallback>
                <p:oleObj name="Equation" r:id="rId18" imgW="5486400" imgH="6096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39716" y="3816410"/>
                        <a:ext cx="477570" cy="53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20321" y="199649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0" imgW="6096000" imgH="10668000" progId="Equation.DSMT4">
                  <p:embed/>
                </p:oleObj>
              </mc:Choice>
              <mc:Fallback>
                <p:oleObj name="Equation" r:id="rId20" imgW="6096000" imgH="10668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20321" y="199649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40501" y="2703291"/>
          <a:ext cx="407599" cy="112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2" imgW="3657600" imgH="10058400" progId="Equation.DSMT4">
                  <p:embed/>
                </p:oleObj>
              </mc:Choice>
              <mc:Fallback>
                <p:oleObj name="Equation" r:id="rId22" imgW="3657600" imgH="100584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0501" y="2703291"/>
                        <a:ext cx="407599" cy="112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31238" y="468001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4" imgW="6096000" imgH="10668000" progId="Equation.DSMT4">
                  <p:embed/>
                </p:oleObj>
              </mc:Choice>
              <mc:Fallback>
                <p:oleObj name="Equation" r:id="rId24" imgW="6096000" imgH="106680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1238" y="468001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ction Button: Return 15">
            <a:hlinkClick r:id="rId2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31371" y="1091627"/>
          <a:ext cx="436566" cy="6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3657600" imgH="5486400" progId="Equation.DSMT4">
                  <p:embed/>
                </p:oleObj>
              </mc:Choice>
              <mc:Fallback>
                <p:oleObj name="Equation" r:id="rId4" imgW="3657600" imgH="54864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1371" y="1091627"/>
                        <a:ext cx="436566" cy="65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455768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5768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785671" y="1908735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00126" y="2361742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3852498" y="236174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762077" y="2886066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H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76532" y="3339073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3828904" y="333907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678379" y="398552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692833" y="4438531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3745205" y="44385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45205" y="506435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H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751190" y="5517361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3812031" y="551736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240385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0385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5989" y="1955151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208620" y="2908625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26579" y="40092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08621" y="512700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67775" y="5144001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7694128" y="2682911"/>
            <a:ext cx="1822355" cy="2676518"/>
          </a:xfrm>
          <a:prstGeom prst="rtTriangl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9245550" y="5077573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9" name="TextBox 16"/>
          <p:cNvSpPr txBox="1"/>
          <p:nvPr/>
        </p:nvSpPr>
        <p:spPr>
          <a:xfrm>
            <a:off x="9414421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7384545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9368699" y="221965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 flipV="1">
            <a:off x="8286068" y="4509074"/>
            <a:ext cx="1230415" cy="833315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rot="2170307">
            <a:off x="8338535" y="4321905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16"/>
          <p:cNvSpPr txBox="1"/>
          <p:nvPr/>
        </p:nvSpPr>
        <p:spPr>
          <a:xfrm>
            <a:off x="7806735" y="410396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sp>
        <p:nvSpPr>
          <p:cNvPr id="9" name="Action Button: Return 8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81743" y="2067612"/>
            <a:ext cx="522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86259" y="248086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/>
              <a:t>3</a:t>
            </a:r>
            <a:endParaRPr lang="vi-VN" sz="28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2649180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618393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622909" y="349795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2625586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97894" y="414479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4</a:t>
            </a:r>
            <a:endParaRPr lang="vi-VN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2631588" y="459007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2541887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651761" y="519598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649061" y="566901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2608713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037067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152400" imgH="228600" progId="Equation.DSMT4">
                  <p:embed/>
                </p:oleObj>
              </mc:Choice>
              <mc:Fallback>
                <p:oleObj name="Equation" r:id="rId4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7067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032005" y="2118263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960153" y="310539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36559" y="4188156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047227" y="525356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1872513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6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7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9" name="TextBox 16"/>
          <p:cNvSpPr txBox="1"/>
          <p:nvPr/>
        </p:nvSpPr>
        <p:spPr>
          <a:xfrm>
            <a:off x="7924623" y="2305667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5829910" y="3757725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10046462" y="374480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3" name="Isosceles Triangle 2"/>
          <p:cNvSpPr/>
          <p:nvPr/>
        </p:nvSpPr>
        <p:spPr>
          <a:xfrm>
            <a:off x="6205403" y="2718487"/>
            <a:ext cx="3848432" cy="1171617"/>
          </a:xfrm>
          <a:prstGeom prst="triangl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" name="Straight Connector 4"/>
          <p:cNvCxnSpPr/>
          <p:nvPr/>
        </p:nvCxnSpPr>
        <p:spPr>
          <a:xfrm>
            <a:off x="8135754" y="2744781"/>
            <a:ext cx="32044" cy="112415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8165571" y="3717762"/>
            <a:ext cx="193763" cy="17316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16"/>
          <p:cNvSpPr txBox="1"/>
          <p:nvPr/>
        </p:nvSpPr>
        <p:spPr>
          <a:xfrm>
            <a:off x="7974037" y="3859836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7164916" y="3242703"/>
            <a:ext cx="93979" cy="8391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906726" y="3178846"/>
            <a:ext cx="108482" cy="8544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97034" y="3141949"/>
            <a:ext cx="20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25821" y="2928443"/>
            <a:ext cx="48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1947" y="1018757"/>
          <a:ext cx="1128379" cy="76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4" imgW="8534400" imgH="5791200" progId="Equation.DSMT4">
                  <p:embed/>
                </p:oleObj>
              </mc:Choice>
              <mc:Fallback>
                <p:oleObj name="Equation" r:id="rId14" imgW="85344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1947" y="1018757"/>
                        <a:ext cx="1128379" cy="765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ction Button: Return 18">
            <a:hlinkClick r:id="rId1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50240" y="1351722"/>
            <a:ext cx="5151120" cy="51511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5196840" y="558800"/>
            <a:ext cx="6441440" cy="58216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243840" y="-20320"/>
            <a:ext cx="9906000" cy="3708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785" y="2591369"/>
            <a:ext cx="8392427" cy="23709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ắm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/76; 13 a, b/76 (SGK) 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1605280" y="792480"/>
            <a:ext cx="8249920" cy="1656080"/>
          </a:xfrm>
          <a:prstGeom prst="flowChartDocumen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Rectangle 5"/>
          <p:cNvSpPr/>
          <p:nvPr/>
        </p:nvSpPr>
        <p:spPr>
          <a:xfrm>
            <a:off x="2929107" y="884267"/>
            <a:ext cx="63337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ẫn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342" y="853998"/>
            <a:ext cx="7832138" cy="5471466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4875369" y="1560785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4875366" y="4507397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4859803" y="1544881"/>
            <a:ext cx="2812825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5366" y="1544881"/>
            <a:ext cx="0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875366" y="4688996"/>
            <a:ext cx="280690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48524" y="3225268"/>
            <a:ext cx="1799756" cy="11286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2904481">
            <a:off x="5666689" y="2887115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7127789" y="4388645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14800" y="291386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91386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20195" y="4344283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3657600" imgH="3352800" progId="Equation.DSMT4">
                  <p:embed/>
                </p:oleObj>
              </mc:Choice>
              <mc:Fallback>
                <p:oleObj name="Equation" r:id="rId6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0195" y="4344283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3800191" y="2734147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3873" y="4685113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610848" y="46859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8" name="TextBox 2"/>
          <p:cNvSpPr txBox="1"/>
          <p:nvPr/>
        </p:nvSpPr>
        <p:spPr>
          <a:xfrm>
            <a:off x="7683117" y="469199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4697146" y="11494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/>
      <p:bldP spid="22" grpId="0" animBg="1"/>
      <p:bldP spid="27" grpId="0"/>
      <p:bldP spid="28" grpId="0"/>
      <p:bldP spid="6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612814" y="1751682"/>
            <a:ext cx="10249818" cy="6867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en-US" sz="3600" b="1" kern="10" dirty="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18"/>
          <p:cNvSpPr>
            <a:spLocks noChangeArrowheads="1"/>
          </p:cNvSpPr>
          <p:nvPr/>
        </p:nvSpPr>
        <p:spPr bwMode="auto">
          <a:xfrm>
            <a:off x="4622321" y="996069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750" y="2895600"/>
            <a:ext cx="4038600" cy="4038600"/>
          </a:xfrm>
          <a:prstGeom prst="rect">
            <a:avLst/>
          </a:prstGeom>
        </p:spPr>
      </p:pic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1568451" y="3810001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4514371" y="2438154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vi-VN" sz="3600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i="1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i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3600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89230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6" name="Group 5"/>
          <p:cNvGrpSpPr/>
          <p:nvPr/>
        </p:nvGrpSpPr>
        <p:grpSpPr>
          <a:xfrm>
            <a:off x="8159495" y="2058922"/>
            <a:ext cx="3232197" cy="3493660"/>
            <a:chOff x="8159495" y="2058922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8585947" y="2058922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8585944" y="5005534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9377269" y="3385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10838367" y="4886782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0650023" y="4823170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650023" y="4823170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7480952" y="3232284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64451" y="5183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077631" y="212208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7" name="TextBox 2"/>
          <p:cNvSpPr txBox="1"/>
          <p:nvPr/>
        </p:nvSpPr>
        <p:spPr>
          <a:xfrm>
            <a:off x="1863630" y="2669422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997282" y="266942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74000" y="239883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858649" y="266942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36910" y="241216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080946" y="32882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866945" y="3835614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000597" y="38356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57437" y="358490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861964" y="38356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940224" y="3578357"/>
            <a:ext cx="252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sin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080946" y="453066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105481" y="5078002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2000597" y="507800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77315" y="48074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861964" y="507800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225" y="482074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g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2080946" y="57034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2105481" y="6250814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2000597" y="62508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77315" y="598022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861964" y="62508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940224" y="5993557"/>
            <a:ext cx="2615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tang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692510" y="1601460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29337" y="80328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692510" y="1231853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ở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6" grpId="0"/>
      <p:bldP spid="17" grpId="0"/>
      <p:bldP spid="18" grpId="0"/>
      <p:bldP spid="25" grpId="0"/>
      <p:bldP spid="30" grpId="0"/>
      <p:bldP spid="33" grpId="0"/>
      <p:bldP spid="34" grpId="0"/>
      <p:bldP spid="36" grpId="0"/>
      <p:bldP spid="38" grpId="0"/>
      <p:bldP spid="39" grpId="0"/>
      <p:bldP spid="40" grpId="0"/>
      <p:bldP spid="42" grpId="0"/>
      <p:bldP spid="44" grpId="0"/>
      <p:bldP spid="8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/>
          <p:cNvSpPr/>
          <p:nvPr/>
        </p:nvSpPr>
        <p:spPr>
          <a:xfrm>
            <a:off x="693019" y="1838425"/>
            <a:ext cx="10982425" cy="443724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603" y="2304268"/>
            <a:ext cx="10157256" cy="4351338"/>
          </a:xfrm>
        </p:spPr>
        <p:txBody>
          <a:bodyPr/>
          <a:lstStyle/>
          <a:p>
            <a:pPr marL="0" indent="0">
              <a:buNone/>
            </a:pPr>
            <a:r>
              <a:rPr lang="vi-VN" dirty="0" err="1"/>
              <a:t>Tỉ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giữa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đối</a:t>
            </a:r>
            <a:r>
              <a:rPr lang="vi-VN" dirty="0"/>
              <a:t> </a:t>
            </a:r>
            <a:r>
              <a:rPr lang="vi-VN" dirty="0" err="1"/>
              <a:t>và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huyền</a:t>
            </a:r>
            <a:r>
              <a:rPr lang="vi-VN" dirty="0"/>
              <a:t> </a:t>
            </a:r>
            <a:r>
              <a:rPr lang="vi-VN" dirty="0" err="1"/>
              <a:t>được</a:t>
            </a:r>
            <a:r>
              <a:rPr lang="vi-VN" dirty="0"/>
              <a:t> </a:t>
            </a:r>
            <a:r>
              <a:rPr lang="vi-VN" dirty="0" err="1"/>
              <a:t>gọi</a:t>
            </a:r>
            <a:r>
              <a:rPr lang="vi-VN" dirty="0"/>
              <a:t> </a:t>
            </a:r>
            <a:r>
              <a:rPr lang="vi-VN" dirty="0" err="1"/>
              <a:t>là</a:t>
            </a:r>
            <a:r>
              <a:rPr lang="vi-VN" dirty="0"/>
              <a:t> </a:t>
            </a:r>
            <a:r>
              <a:rPr lang="vi-VN" dirty="0">
                <a:solidFill>
                  <a:srgbClr val="FF0000"/>
                </a:solidFill>
              </a:rPr>
              <a:t>sin</a:t>
            </a:r>
            <a:r>
              <a:rPr lang="vi-VN" dirty="0"/>
              <a:t> </a:t>
            </a:r>
            <a:r>
              <a:rPr lang="vi-VN" dirty="0" err="1"/>
              <a:t>của</a:t>
            </a:r>
            <a:r>
              <a:rPr lang="vi-VN" dirty="0"/>
              <a:t> </a:t>
            </a:r>
            <a:r>
              <a:rPr lang="vi-VN" dirty="0" err="1"/>
              <a:t>góc</a:t>
            </a:r>
            <a:r>
              <a:rPr lang="vi-VN" dirty="0"/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si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huyề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si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s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olidFill>
                  <a:srgbClr val="FF0000"/>
                </a:solidFill>
                <a:sym typeface="+mn-ea"/>
              </a:rPr>
              <a:t>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ta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t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endParaRPr lang="vi-VN" dirty="0">
              <a:sym typeface="Symbol" panose="05050102010706020507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/>
          <p:cNvSpPr/>
          <p:nvPr/>
        </p:nvSpPr>
        <p:spPr>
          <a:xfrm>
            <a:off x="692785" y="1819275"/>
            <a:ext cx="10982325" cy="4804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10" name="Group 9"/>
          <p:cNvGrpSpPr/>
          <p:nvPr/>
        </p:nvGrpSpPr>
        <p:grpSpPr>
          <a:xfrm>
            <a:off x="8433986" y="2133396"/>
            <a:ext cx="2738568" cy="3058294"/>
            <a:chOff x="6846950" y="2898460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7273402" y="2898460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273399" y="5845072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8064724" y="4224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9525822" y="5726320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9356728" y="5691583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56728" y="5691583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6168407" y="4071822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51906" y="6022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175739" y="2265519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961738" y="2812859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095390" y="2812859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2108" y="254227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si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179054" y="343171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65053" y="3979051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098705" y="39790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55545" y="372834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458930" y="2280911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83465" y="282825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5378581" y="28282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255299" y="2557662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ta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5458930" y="3453723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83465" y="4001063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5378581" y="4001063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55299" y="373047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72919" y="495380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err="1"/>
              <a:t>Nhận</a:t>
            </a:r>
            <a:r>
              <a:rPr lang="vi-VN" sz="2400" b="1" u="sng" dirty="0"/>
              <a:t> </a:t>
            </a:r>
            <a:r>
              <a:rPr lang="vi-VN" sz="2400" b="1" u="sng" dirty="0" err="1"/>
              <a:t>xét</a:t>
            </a:r>
            <a:r>
              <a:rPr lang="vi-VN" sz="2400" b="1" u="sng" dirty="0"/>
              <a:t>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93394" y="5444317"/>
            <a:ext cx="7442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một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 err="1"/>
              <a:t>nhọn</a:t>
            </a:r>
            <a:r>
              <a:rPr lang="vi-VN" sz="2400" dirty="0"/>
              <a:t> luôn </a:t>
            </a:r>
            <a:r>
              <a:rPr lang="vi-VN" sz="2400" dirty="0" err="1"/>
              <a:t>luôn</a:t>
            </a:r>
            <a:r>
              <a:rPr lang="vi-VN" sz="2400" dirty="0"/>
              <a:t> dương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310228" y="5789548"/>
            <a:ext cx="313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&lt;1, </a:t>
            </a:r>
            <a:r>
              <a:rPr lang="vi-VN" sz="2400" dirty="0" err="1">
                <a:sym typeface="Symbol" panose="05050102010706020507" pitchFamily="18" charset="2"/>
              </a:rPr>
              <a:t>co</a:t>
            </a:r>
            <a:r>
              <a:rPr lang="vi-VN" sz="2400" dirty="0" err="1"/>
              <a:t>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&lt;1.</a:t>
            </a:r>
            <a:endParaRPr lang="vi-VN" sz="2400" dirty="0"/>
          </a:p>
        </p:txBody>
      </p:sp>
      <p:sp>
        <p:nvSpPr>
          <p:cNvPr id="12" name="TextBox 1"/>
          <p:cNvSpPr txBox="1"/>
          <p:nvPr/>
        </p:nvSpPr>
        <p:spPr>
          <a:xfrm>
            <a:off x="1127686" y="1798247"/>
            <a:ext cx="2606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u="sng" dirty="0"/>
              <a:t>Công </a:t>
            </a:r>
            <a:r>
              <a:rPr lang="vi-VN" sz="2400" b="1" i="1" u="sng" dirty="0" err="1"/>
              <a:t>thức</a:t>
            </a:r>
            <a:r>
              <a:rPr lang="vi-VN" sz="2400" b="1" i="1" u="sng" dirty="0"/>
              <a:t>: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/>
          <p:cNvSpPr/>
          <p:nvPr/>
        </p:nvSpPr>
        <p:spPr>
          <a:xfrm>
            <a:off x="607695" y="457534"/>
            <a:ext cx="11377930" cy="6133465"/>
          </a:xfrm>
          <a:prstGeom prst="horizontalScroll">
            <a:avLst/>
          </a:prstGeom>
          <a:solidFill>
            <a:schemeClr val="accent6">
              <a:lumMod val="7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Tìm </a:t>
            </a:r>
            <a:r>
              <a:rPr lang="vi-VN" sz="3200" b="1" dirty="0">
                <a:solidFill>
                  <a:srgbClr val="C00000"/>
                </a:solidFill>
              </a:rPr>
              <a:t>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endParaRPr lang="vi-VN" sz="3200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cạnh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,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nhau</a:t>
            </a:r>
          </a:p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Còn </a:t>
            </a:r>
            <a:r>
              <a:rPr lang="vi-VN" sz="3200" b="1" dirty="0">
                <a:solidFill>
                  <a:srgbClr val="C00000"/>
                </a:solidFill>
              </a:rPr>
              <a:t>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a hãy tính sau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nhau ra l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ũng dễ ăn t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liền </a:t>
            </a:r>
            <a:r>
              <a:rPr lang="vi-VN" sz="3200" b="1" dirty="0" err="1">
                <a:solidFill>
                  <a:schemeClr val="accent4">
                    <a:lumMod val="20000"/>
                    <a:lumOff val="80000"/>
                  </a:schemeClr>
                </a:solidFill>
              </a:rPr>
              <a:t>là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ra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49875" y="1334770"/>
            <a:ext cx="2774315" cy="6451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i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accent4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hơ thẩn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4" name="Right Triangle 3"/>
          <p:cNvSpPr/>
          <p:nvPr/>
        </p:nvSpPr>
        <p:spPr>
          <a:xfrm>
            <a:off x="7579912" y="2698616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7579909" y="5645228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TextBox 20"/>
          <p:cNvSpPr txBox="1"/>
          <p:nvPr/>
        </p:nvSpPr>
        <p:spPr>
          <a:xfrm rot="2904481">
            <a:off x="8371234" y="4024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9832332" y="5526476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663238" y="5491739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657600" imgH="3352800" progId="Equation.DSMT4">
                  <p:embed/>
                </p:oleObj>
              </mc:Choice>
              <mc:Fallback>
                <p:oleObj name="Equation" r:id="rId4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3238" y="5491739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6474917" y="3871978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58416" y="5822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56004" y="56850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349157" y="56455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401689" y="23709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01918" y="191290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885355" y="309897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1905234" y="4321482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1905233" y="549429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41386" y="1724995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255840" y="217800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308212" y="217800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890587" y="1955827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4261713" y="2852756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276167" y="330576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4328539" y="330576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910914" y="308358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4254942" y="4092272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269396" y="454527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4321768" y="454527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904143" y="432310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4234617" y="5277604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240602" y="573061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4301443" y="573061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83818" y="550843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96099" y="203844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099" y="203844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39270" y="1909282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78848" y="2995562"/>
          <a:ext cx="419723" cy="5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3657600" imgH="5486400" progId="Equation.DSMT4">
                  <p:embed/>
                </p:oleObj>
              </mc:Choice>
              <mc:Fallback>
                <p:oleObj name="Equation" r:id="rId8" imgW="3657600" imgH="5486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848" y="2995562"/>
                        <a:ext cx="419723" cy="50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94144" y="3086910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2470" y="4318775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35986" y="4186806"/>
          <a:ext cx="469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471170" imgH="575945" progId="Equation.DSMT4">
                  <p:embed/>
                </p:oleObj>
              </mc:Choice>
              <mc:Fallback>
                <p:oleObj name="Equation" r:id="rId10" imgW="471170" imgH="575945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5986" y="4186806"/>
                        <a:ext cx="4699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/>
          <p:nvPr/>
        </p:nvSpPr>
        <p:spPr>
          <a:xfrm>
            <a:off x="2969849" y="5508436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09945" y="5339048"/>
          <a:ext cx="4714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472440" imgH="575945" progId="Equation.DSMT4">
                  <p:embed/>
                </p:oleObj>
              </mc:Choice>
              <mc:Fallback>
                <p:oleObj name="Equation" r:id="rId12" imgW="472440" imgH="575945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9945" y="5339048"/>
                        <a:ext cx="4714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47411" y="1752943"/>
          <a:ext cx="458440" cy="55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542290" imgH="658495" progId="Equation.DSMT4">
                  <p:embed/>
                </p:oleObj>
              </mc:Choice>
              <mc:Fallback>
                <p:oleObj name="Equation" r:id="rId14" imgW="542290" imgH="658495" progId="Equation.DSMT4">
                  <p:embed/>
                  <p:pic>
                    <p:nvPicPr>
                      <p:cNvPr id="0" name="Picture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7411" y="1752943"/>
                        <a:ext cx="458440" cy="55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36" grpId="0"/>
      <p:bldP spid="42" grpId="0"/>
      <p:bldP spid="52" grpId="0"/>
      <p:bldP spid="53" grpId="0"/>
      <p:bldP spid="55" grpId="0"/>
      <p:bldP spid="56" grpId="0"/>
      <p:bldP spid="57" grpId="0"/>
      <p:bldP spid="59" grpId="0"/>
      <p:bldP spid="60" grpId="0"/>
      <p:bldP spid="61" grpId="0"/>
      <p:bldP spid="63" grpId="0"/>
      <p:bldP spid="64" grpId="0"/>
      <p:bldP spid="65" grpId="0"/>
      <p:bldP spid="67" grpId="0"/>
      <p:bldP spid="7" grpId="0"/>
      <p:bldP spid="7" grpId="1"/>
      <p:bldP spid="10" grpId="0"/>
      <p:bldP spid="12" grpId="0"/>
      <p:bldP spid="15" grpId="0"/>
      <p:bldP spid="1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3432" y="1712345"/>
            <a:ext cx="909776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Ví</a:t>
            </a:r>
            <a:r>
              <a:rPr lang="vi-VN" sz="2400" dirty="0"/>
              <a:t> </a:t>
            </a:r>
            <a:r>
              <a:rPr lang="vi-VN" sz="2400" dirty="0" err="1"/>
              <a:t>dụ</a:t>
            </a:r>
            <a:r>
              <a:rPr lang="vi-VN" sz="2400" dirty="0"/>
              <a:t> : Cho </a:t>
            </a:r>
            <a:r>
              <a:rPr lang="vi-VN" sz="2400" dirty="0" err="1"/>
              <a:t>hình</a:t>
            </a:r>
            <a:r>
              <a:rPr lang="vi-VN" sz="2400" dirty="0"/>
              <a:t> </a:t>
            </a:r>
            <a:r>
              <a:rPr lang="vi-VN" sz="2400" dirty="0" err="1"/>
              <a:t>vẽ</a:t>
            </a:r>
            <a:r>
              <a:rPr lang="vi-VN" sz="2400" dirty="0"/>
              <a:t>. </a:t>
            </a:r>
            <a:r>
              <a:rPr lang="vi-VN" sz="2400" dirty="0" err="1"/>
              <a:t>Hãy</a:t>
            </a:r>
            <a:r>
              <a:rPr lang="vi-VN" sz="2400" dirty="0"/>
              <a:t> </a:t>
            </a:r>
            <a:r>
              <a:rPr lang="vi-VN" sz="2400" dirty="0" err="1"/>
              <a:t>tính</a:t>
            </a:r>
            <a:r>
              <a:rPr lang="vi-VN" sz="2400" dirty="0"/>
              <a:t> </a:t>
            </a:r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        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81619" y="2228014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8683" y="2667470"/>
            <a:ext cx="4943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N </a:t>
            </a:r>
            <a:r>
              <a:rPr lang="vi-VN" sz="2400" dirty="0" err="1"/>
              <a:t>là</a:t>
            </a:r>
            <a:r>
              <a:rPr lang="vi-VN" sz="2400" dirty="0"/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37150" y="3295029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8579893" y="3089129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594348" y="35421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8637844" y="354213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828161" y="3098590"/>
          <a:ext cx="422307" cy="6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962400" imgH="5791200" progId="Equation.DSMT4">
                  <p:embed/>
                </p:oleObj>
              </mc:Choice>
              <mc:Fallback>
                <p:oleObj name="Equation" r:id="rId3" imgW="3962400" imgH="5791200" progId="Equation.DSMT4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8161" y="3098590"/>
                        <a:ext cx="422307" cy="6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147261" y="1571905"/>
          <a:ext cx="673829" cy="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7261" y="1571905"/>
                        <a:ext cx="673829" cy="6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Triangle 56"/>
          <p:cNvSpPr/>
          <p:nvPr/>
        </p:nvSpPr>
        <p:spPr>
          <a:xfrm rot="8076524">
            <a:off x="1650212" y="4000909"/>
            <a:ext cx="2609385" cy="2609385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8" name="Rectangle 57"/>
          <p:cNvSpPr/>
          <p:nvPr/>
        </p:nvSpPr>
        <p:spPr>
          <a:xfrm rot="2674685">
            <a:off x="2858605" y="3494971"/>
            <a:ext cx="172720" cy="17149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9" name="TextBox 58"/>
          <p:cNvSpPr txBox="1"/>
          <p:nvPr/>
        </p:nvSpPr>
        <p:spPr>
          <a:xfrm>
            <a:off x="1460143" y="4937852"/>
            <a:ext cx="1358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45</a:t>
            </a:r>
            <a:r>
              <a:rPr lang="vi-VN" baseline="30000" dirty="0"/>
              <a:t>0</a:t>
            </a:r>
            <a:endParaRPr lang="vi-VN" dirty="0"/>
          </a:p>
        </p:txBody>
      </p:sp>
      <p:sp>
        <p:nvSpPr>
          <p:cNvPr id="60" name="TextBox 59"/>
          <p:cNvSpPr txBox="1"/>
          <p:nvPr/>
        </p:nvSpPr>
        <p:spPr>
          <a:xfrm>
            <a:off x="1629534" y="395065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816032" y="388528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515167" y="5316931"/>
          <a:ext cx="607454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7620000" imgH="5791200" progId="Equation.DSMT4">
                  <p:embed/>
                </p:oleObj>
              </mc:Choice>
              <mc:Fallback>
                <p:oleObj name="Equation" r:id="rId7" imgW="7620000" imgH="5791200" progId="Equation.DSMT4">
                  <p:embed/>
                  <p:pic>
                    <p:nvPicPr>
                      <p:cNvPr id="0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167" y="5316931"/>
                        <a:ext cx="607454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700991" y="2978606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51056" y="5261620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9977" y="5122518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P</a:t>
            </a:r>
          </a:p>
        </p:txBody>
      </p:sp>
      <p:sp>
        <p:nvSpPr>
          <p:cNvPr id="67" name="Arc 66"/>
          <p:cNvSpPr/>
          <p:nvPr/>
        </p:nvSpPr>
        <p:spPr>
          <a:xfrm rot="1175390">
            <a:off x="1135372" y="5030730"/>
            <a:ext cx="368060" cy="453415"/>
          </a:xfrm>
          <a:prstGeom prst="arc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TextBox 67"/>
          <p:cNvSpPr txBox="1"/>
          <p:nvPr/>
        </p:nvSpPr>
        <p:spPr>
          <a:xfrm>
            <a:off x="6074511" y="3314928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159025" y="331945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9538969" y="3577654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0059244" y="332060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9588278" y="3097288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9494074" y="3596356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608330" imgH="463550" progId="Equation.DSMT4">
                  <p:embed/>
                </p:oleObj>
              </mc:Choice>
              <mc:Fallback>
                <p:oleObj name="Equation" r:id="rId9" imgW="608330" imgH="463550" progId="Equation.DSMT4">
                  <p:embed/>
                  <p:pic>
                    <p:nvPicPr>
                      <p:cNvPr id="0" name="Object 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94074" y="3596356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10396548" y="3031826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6400800" imgH="10668000" progId="Equation.DSMT4">
                  <p:embed/>
                </p:oleObj>
              </mc:Choice>
              <mc:Fallback>
                <p:oleObj name="Equation" r:id="rId11" imgW="6400800" imgH="10668000" progId="Equation.DSMT4">
                  <p:embed/>
                  <p:pic>
                    <p:nvPicPr>
                      <p:cNvPr id="0" name="Objec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96548" y="3031826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7358951" y="4227021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78" name="TextBox 77"/>
          <p:cNvSpPr txBox="1"/>
          <p:nvPr/>
        </p:nvSpPr>
        <p:spPr>
          <a:xfrm>
            <a:off x="8601694" y="4021121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616149" y="447412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80" name="Straight Connector 79"/>
          <p:cNvCxnSpPr/>
          <p:nvPr/>
        </p:nvCxnSpPr>
        <p:spPr>
          <a:xfrm>
            <a:off x="8659645" y="447412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7886537" y="4037897"/>
          <a:ext cx="432379" cy="6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3" imgW="3962400" imgH="5791200" progId="Equation.DSMT4">
                  <p:embed/>
                </p:oleObj>
              </mc:Choice>
              <mc:Fallback>
                <p:oleObj name="Equation" r:id="rId13" imgW="3962400" imgH="5791200" progId="Equation.DSMT4">
                  <p:embed/>
                  <p:pic>
                    <p:nvPicPr>
                      <p:cNvPr id="0" name="Object 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6537" y="4037897"/>
                        <a:ext cx="432379" cy="6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096312" y="4246920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180826" y="425144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84" name="Straight Connector 83"/>
          <p:cNvCxnSpPr/>
          <p:nvPr/>
        </p:nvCxnSpPr>
        <p:spPr>
          <a:xfrm>
            <a:off x="9560770" y="450964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081045" y="425259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9610079" y="402928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515875" y="4528348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4" imgW="608330" imgH="463550" progId="Equation.DSMT4">
                  <p:embed/>
                </p:oleObj>
              </mc:Choice>
              <mc:Fallback>
                <p:oleObj name="Equation" r:id="rId14" imgW="608330" imgH="463550" progId="Equation.DSMT4">
                  <p:embed/>
                  <p:pic>
                    <p:nvPicPr>
                      <p:cNvPr id="0" name="Object 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5875" y="4528348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0418349" y="3963818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5" imgW="6400800" imgH="10668000" progId="Equation.DSMT4">
                  <p:embed/>
                </p:oleObj>
              </mc:Choice>
              <mc:Fallback>
                <p:oleObj name="Equation" r:id="rId15" imgW="6400800" imgH="10668000" progId="Equation.DSMT4">
                  <p:embed/>
                  <p:pic>
                    <p:nvPicPr>
                      <p:cNvPr id="0" name="Object 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8349" y="3963818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7361201" y="522821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8603944" y="5022314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618399" y="547532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8661895" y="547532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7859527" y="5053720"/>
          <a:ext cx="412999" cy="60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6" imgW="3962400" imgH="5791200" progId="Equation.DSMT4">
                  <p:embed/>
                </p:oleObj>
              </mc:Choice>
              <mc:Fallback>
                <p:oleObj name="Equation" r:id="rId16" imgW="3962400" imgH="5791200" progId="Equation.DSMT4">
                  <p:embed/>
                  <p:pic>
                    <p:nvPicPr>
                      <p:cNvPr id="0" name="Object 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9527" y="5053720"/>
                        <a:ext cx="412999" cy="60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6098562" y="52481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183076" y="5252639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96" name="Straight Connector 95"/>
          <p:cNvCxnSpPr/>
          <p:nvPr/>
        </p:nvCxnSpPr>
        <p:spPr>
          <a:xfrm>
            <a:off x="9563020" y="551083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0083295" y="525379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98" name="TextBox 97"/>
          <p:cNvSpPr txBox="1"/>
          <p:nvPr/>
        </p:nvSpPr>
        <p:spPr>
          <a:xfrm>
            <a:off x="9612329" y="503047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383002" y="6160206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8625745" y="5954306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8640200" y="640731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cxnSp>
        <p:nvCxnSpPr>
          <p:cNvPr id="104" name="Straight Connector 103"/>
          <p:cNvCxnSpPr/>
          <p:nvPr/>
        </p:nvCxnSpPr>
        <p:spPr>
          <a:xfrm>
            <a:off x="8683696" y="640731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7850737" y="5973197"/>
          <a:ext cx="414813" cy="6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7" imgW="3962400" imgH="5791200" progId="Equation.DSMT4">
                  <p:embed/>
                </p:oleObj>
              </mc:Choice>
              <mc:Fallback>
                <p:oleObj name="Equation" r:id="rId17" imgW="3962400" imgH="5791200" progId="Equation.DSMT4">
                  <p:embed/>
                  <p:pic>
                    <p:nvPicPr>
                      <p:cNvPr id="0" name="Object 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0737" y="5973197"/>
                        <a:ext cx="414813" cy="60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6120363" y="618010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204877" y="618463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9584821" y="64428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10105096" y="6185783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634130" y="5962465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9658432" y="5467642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0442399" y="5200174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0464214" y="6201367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660342" y="6366476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4" name="Rectangle: Rounded Corners 2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TextBox 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6" name="TextBox 5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/>
      <p:bldP spid="37" grpId="0"/>
      <p:bldP spid="38" grpId="0"/>
      <p:bldP spid="60" grpId="0"/>
      <p:bldP spid="61" grpId="0"/>
      <p:bldP spid="68" grpId="0"/>
      <p:bldP spid="70" grpId="0"/>
      <p:bldP spid="73" grpId="0"/>
      <p:bldP spid="74" grpId="0"/>
      <p:bldP spid="77" grpId="0"/>
      <p:bldP spid="78" grpId="0"/>
      <p:bldP spid="79" grpId="0"/>
      <p:bldP spid="82" grpId="0"/>
      <p:bldP spid="83" grpId="0"/>
      <p:bldP spid="85" grpId="0"/>
      <p:bldP spid="86" grpId="0"/>
      <p:bldP spid="89" grpId="0"/>
      <p:bldP spid="90" grpId="0"/>
      <p:bldP spid="91" grpId="0"/>
      <p:bldP spid="94" grpId="0"/>
      <p:bldP spid="95" grpId="0"/>
      <p:bldP spid="97" grpId="0"/>
      <p:bldP spid="98" grpId="0"/>
      <p:bldP spid="101" grpId="0"/>
      <p:bldP spid="102" grpId="0"/>
      <p:bldP spid="103" grpId="0"/>
      <p:bldP spid="106" grpId="0"/>
      <p:bldP spid="107" grpId="0"/>
      <p:bldP spid="109" grpId="0"/>
      <p:bldP spid="110" grpId="0"/>
      <p:bldP spid="113" grpId="0"/>
      <p:bldP spid="114" grpId="0"/>
      <p:bldP spid="115" grpId="0"/>
      <p:bldP spid="1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871</Words>
  <Application>Microsoft Office PowerPoint</Application>
  <PresentationFormat>Widescreen</PresentationFormat>
  <Paragraphs>265</Paragraphs>
  <Slides>18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My PC</cp:lastModifiedBy>
  <cp:revision>141</cp:revision>
  <dcterms:created xsi:type="dcterms:W3CDTF">2022-09-16T13:41:00Z</dcterms:created>
  <dcterms:modified xsi:type="dcterms:W3CDTF">2023-07-28T12:5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69C2571F9D4C21A7D4FCB9B91A95C4</vt:lpwstr>
  </property>
  <property fmtid="{D5CDD505-2E9C-101B-9397-08002B2CF9AE}" pid="3" name="KSOProductBuildVer">
    <vt:lpwstr>1033-11.2.0.11341</vt:lpwstr>
  </property>
</Properties>
</file>